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66" r:id="rId4"/>
    <p:sldId id="267" r:id="rId5"/>
    <p:sldId id="268" r:id="rId6"/>
    <p:sldId id="269" r:id="rId7"/>
    <p:sldId id="257" r:id="rId8"/>
    <p:sldId id="262" r:id="rId9"/>
    <p:sldId id="258" r:id="rId10"/>
    <p:sldId id="263" r:id="rId11"/>
    <p:sldId id="259" r:id="rId12"/>
    <p:sldId id="264" r:id="rId13"/>
    <p:sldId id="260" r:id="rId14"/>
    <p:sldId id="261" r:id="rId15"/>
  </p:sldIdLst>
  <p:sldSz cx="9144000" cy="6858000" type="screen4x3"/>
  <p:notesSz cx="6858000" cy="9144000"/>
  <p:defaultTextStyle>
    <a:defPPr>
      <a:defRPr lang="es-C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52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CO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CAEB4-9057-4ECA-A2BB-192D3900515A}" type="datetimeFigureOut">
              <a:rPr lang="es-CO" smtClean="0"/>
              <a:t>29/03/2012</a:t>
            </a:fld>
            <a:endParaRPr lang="es-CO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42DE2B-48D0-4F53-982E-C584E717AA56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200711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CAEB4-9057-4ECA-A2BB-192D3900515A}" type="datetimeFigureOut">
              <a:rPr lang="es-CO" smtClean="0"/>
              <a:t>29/03/2012</a:t>
            </a:fld>
            <a:endParaRPr lang="es-CO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42DE2B-48D0-4F53-982E-C584E717AA56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7291372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CAEB4-9057-4ECA-A2BB-192D3900515A}" type="datetimeFigureOut">
              <a:rPr lang="es-CO" smtClean="0"/>
              <a:t>29/03/2012</a:t>
            </a:fld>
            <a:endParaRPr lang="es-CO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42DE2B-48D0-4F53-982E-C584E717AA56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614651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CAEB4-9057-4ECA-A2BB-192D3900515A}" type="datetimeFigureOut">
              <a:rPr lang="es-CO" smtClean="0"/>
              <a:t>29/03/2012</a:t>
            </a:fld>
            <a:endParaRPr lang="es-CO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42DE2B-48D0-4F53-982E-C584E717AA56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7925016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CAEB4-9057-4ECA-A2BB-192D3900515A}" type="datetimeFigureOut">
              <a:rPr lang="es-CO" smtClean="0"/>
              <a:t>29/03/2012</a:t>
            </a:fld>
            <a:endParaRPr lang="es-CO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42DE2B-48D0-4F53-982E-C584E717AA56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6543881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CAEB4-9057-4ECA-A2BB-192D3900515A}" type="datetimeFigureOut">
              <a:rPr lang="es-CO" smtClean="0"/>
              <a:t>29/03/2012</a:t>
            </a:fld>
            <a:endParaRPr lang="es-CO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42DE2B-48D0-4F53-982E-C584E717AA56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7111438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CAEB4-9057-4ECA-A2BB-192D3900515A}" type="datetimeFigureOut">
              <a:rPr lang="es-CO" smtClean="0"/>
              <a:t>29/03/2012</a:t>
            </a:fld>
            <a:endParaRPr lang="es-CO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42DE2B-48D0-4F53-982E-C584E717AA56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9848139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CAEB4-9057-4ECA-A2BB-192D3900515A}" type="datetimeFigureOut">
              <a:rPr lang="es-CO" smtClean="0"/>
              <a:t>29/03/2012</a:t>
            </a:fld>
            <a:endParaRPr lang="es-CO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42DE2B-48D0-4F53-982E-C584E717AA56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7174275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CAEB4-9057-4ECA-A2BB-192D3900515A}" type="datetimeFigureOut">
              <a:rPr lang="es-CO" smtClean="0"/>
              <a:t>29/03/2012</a:t>
            </a:fld>
            <a:endParaRPr lang="es-CO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42DE2B-48D0-4F53-982E-C584E717AA56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0643286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CAEB4-9057-4ECA-A2BB-192D3900515A}" type="datetimeFigureOut">
              <a:rPr lang="es-CO" smtClean="0"/>
              <a:t>29/03/2012</a:t>
            </a:fld>
            <a:endParaRPr lang="es-CO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42DE2B-48D0-4F53-982E-C584E717AA56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710257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O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CAEB4-9057-4ECA-A2BB-192D3900515A}" type="datetimeFigureOut">
              <a:rPr lang="es-CO" smtClean="0"/>
              <a:t>29/03/2012</a:t>
            </a:fld>
            <a:endParaRPr lang="es-CO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42DE2B-48D0-4F53-982E-C584E717AA56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500000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8CAEB4-9057-4ECA-A2BB-192D3900515A}" type="datetimeFigureOut">
              <a:rPr lang="es-CO" smtClean="0"/>
              <a:t>29/03/2012</a:t>
            </a:fld>
            <a:endParaRPr lang="es-CO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O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42DE2B-48D0-4F53-982E-C584E717AA56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30227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CO" dirty="0" smtClean="0"/>
              <a:t>TASAS EQUIVALENTES</a:t>
            </a:r>
            <a:endParaRPr lang="es-CO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CO" dirty="0" smtClean="0"/>
              <a:t>TASAS DIFERENTES QUE PRODUCEN EL MISMO RESULTADO</a:t>
            </a:r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9956109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5" t="3846" r="3169" b="4831"/>
          <a:stretch/>
        </p:blipFill>
        <p:spPr bwMode="auto">
          <a:xfrm>
            <a:off x="107504" y="219436"/>
            <a:ext cx="7848872" cy="4274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992" y="4797152"/>
            <a:ext cx="7474766" cy="2019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72528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640"/>
            <a:ext cx="8809037" cy="229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7846"/>
              </p:ext>
            </p:extLst>
          </p:nvPr>
        </p:nvGraphicFramePr>
        <p:xfrm>
          <a:off x="787400" y="2492375"/>
          <a:ext cx="7640638" cy="417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2831760" imgH="1549080" progId="Equation.DSMT4">
                  <p:embed/>
                </p:oleObj>
              </mc:Choice>
              <mc:Fallback>
                <p:oleObj name="Equation" r:id="rId4" imgW="2831760" imgH="154908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492375"/>
                        <a:ext cx="7640638" cy="417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7673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4589859"/>
            <a:ext cx="8809037" cy="229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2" t="4782" r="3477" b="5002"/>
          <a:stretch/>
        </p:blipFill>
        <p:spPr bwMode="auto">
          <a:xfrm>
            <a:off x="0" y="116632"/>
            <a:ext cx="8979819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42636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3" y="15710"/>
            <a:ext cx="8809037" cy="229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64614"/>
              </p:ext>
            </p:extLst>
          </p:nvPr>
        </p:nvGraphicFramePr>
        <p:xfrm>
          <a:off x="650875" y="2492375"/>
          <a:ext cx="7913688" cy="417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2933640" imgH="1549080" progId="Equation.DSMT4">
                  <p:embed/>
                </p:oleObj>
              </mc:Choice>
              <mc:Fallback>
                <p:oleObj name="Equation" r:id="rId4" imgW="2933640" imgH="154908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2492375"/>
                        <a:ext cx="7913688" cy="417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6052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280" y="4869160"/>
            <a:ext cx="7737224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2" t="2856" r="3913" b="2411"/>
          <a:stretch/>
        </p:blipFill>
        <p:spPr bwMode="auto">
          <a:xfrm>
            <a:off x="107504" y="1464"/>
            <a:ext cx="6336704" cy="4816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94858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395536" y="332656"/>
            <a:ext cx="7772400" cy="1470025"/>
          </a:xfrm>
        </p:spPr>
        <p:txBody>
          <a:bodyPr/>
          <a:lstStyle/>
          <a:p>
            <a:r>
              <a:rPr lang="es-CO" dirty="0" smtClean="0"/>
              <a:t>TASA DE INTERES NOMINAL</a:t>
            </a:r>
            <a:endParaRPr lang="es-CO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827584" y="4293096"/>
            <a:ext cx="6400800" cy="1752600"/>
          </a:xfrm>
        </p:spPr>
        <p:txBody>
          <a:bodyPr>
            <a:normAutofit fontScale="70000" lnSpcReduction="20000"/>
          </a:bodyPr>
          <a:lstStyle/>
          <a:p>
            <a:pPr algn="l"/>
            <a:r>
              <a:rPr lang="es-CO" dirty="0" smtClean="0"/>
              <a:t>LIQUIDADA:</a:t>
            </a:r>
          </a:p>
          <a:p>
            <a:pPr algn="l"/>
            <a:r>
              <a:rPr lang="es-CO" dirty="0" smtClean="0"/>
              <a:t>Mes Vencido: n = 12		MV</a:t>
            </a:r>
          </a:p>
          <a:p>
            <a:pPr algn="l"/>
            <a:r>
              <a:rPr lang="es-CO" dirty="0" smtClean="0"/>
              <a:t>Bimestre Vencido: n = 6		BV</a:t>
            </a:r>
          </a:p>
          <a:p>
            <a:pPr algn="l"/>
            <a:r>
              <a:rPr lang="es-CO" dirty="0" smtClean="0"/>
              <a:t>Trimestre Vencido: n = 4		TV</a:t>
            </a:r>
          </a:p>
          <a:p>
            <a:pPr algn="l"/>
            <a:r>
              <a:rPr lang="es-CO" dirty="0" smtClean="0"/>
              <a:t>Semestre Vencido: n = 2		SV</a:t>
            </a:r>
          </a:p>
          <a:p>
            <a:pPr algn="l"/>
            <a:endParaRPr lang="es-CO" dirty="0"/>
          </a:p>
        </p:txBody>
      </p:sp>
      <p:cxnSp>
        <p:nvCxnSpPr>
          <p:cNvPr id="6" name="5 Conector recto"/>
          <p:cNvCxnSpPr/>
          <p:nvPr/>
        </p:nvCxnSpPr>
        <p:spPr>
          <a:xfrm>
            <a:off x="1187624" y="2996952"/>
            <a:ext cx="633670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6 Abrir llave"/>
          <p:cNvSpPr/>
          <p:nvPr/>
        </p:nvSpPr>
        <p:spPr>
          <a:xfrm rot="5400000">
            <a:off x="3994186" y="-677206"/>
            <a:ext cx="792088" cy="6268196"/>
          </a:xfrm>
          <a:prstGeom prst="leftBrace">
            <a:avLst>
              <a:gd name="adj1" fmla="val 8333"/>
              <a:gd name="adj2" fmla="val 5072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4122867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27"/>
          <a:stretch/>
        </p:blipFill>
        <p:spPr bwMode="auto">
          <a:xfrm>
            <a:off x="107503" y="1989908"/>
            <a:ext cx="8712969" cy="4742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2 CuadroTexto"/>
          <p:cNvSpPr txBox="1"/>
          <p:nvPr/>
        </p:nvSpPr>
        <p:spPr>
          <a:xfrm>
            <a:off x="395536" y="620688"/>
            <a:ext cx="8568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dirty="0" smtClean="0"/>
              <a:t>LA QUE TRABAJA ES LA TASA DE INTERES EFECTIVA PERIÓDICA</a:t>
            </a:r>
          </a:p>
          <a:p>
            <a:r>
              <a:rPr lang="es-CO" dirty="0" smtClean="0"/>
              <a:t>Efectiva mensual</a:t>
            </a:r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5747178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8967" y="2090890"/>
            <a:ext cx="8820471" cy="4767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2 CuadroTexto"/>
          <p:cNvSpPr txBox="1"/>
          <p:nvPr/>
        </p:nvSpPr>
        <p:spPr>
          <a:xfrm>
            <a:off x="395536" y="620688"/>
            <a:ext cx="8568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dirty="0" smtClean="0"/>
              <a:t>LA QUE TRABAJA ES LA TASA DE INTERES EFECTIVA PERIÓDICA</a:t>
            </a:r>
          </a:p>
          <a:p>
            <a:r>
              <a:rPr lang="es-CO" dirty="0" smtClean="0"/>
              <a:t>Efectiva Bimestral</a:t>
            </a:r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9074565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507"/>
          <a:stretch/>
        </p:blipFill>
        <p:spPr bwMode="auto">
          <a:xfrm>
            <a:off x="107504" y="2094596"/>
            <a:ext cx="8496944" cy="4566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2 CuadroTexto"/>
          <p:cNvSpPr txBox="1"/>
          <p:nvPr/>
        </p:nvSpPr>
        <p:spPr>
          <a:xfrm>
            <a:off x="395536" y="620688"/>
            <a:ext cx="8568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dirty="0" smtClean="0"/>
              <a:t>LA QUE TRABAJA ES LA TASA DE INTERES EFECTIVA PERIÓDICA</a:t>
            </a:r>
          </a:p>
          <a:p>
            <a:r>
              <a:rPr lang="es-CO" dirty="0" smtClean="0"/>
              <a:t>Efectiva Trimestral</a:t>
            </a:r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9396514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85" r="51763"/>
          <a:stretch/>
        </p:blipFill>
        <p:spPr bwMode="auto">
          <a:xfrm>
            <a:off x="28082" y="1899717"/>
            <a:ext cx="9115917" cy="49582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2 CuadroTexto"/>
          <p:cNvSpPr txBox="1"/>
          <p:nvPr/>
        </p:nvSpPr>
        <p:spPr>
          <a:xfrm>
            <a:off x="395536" y="620688"/>
            <a:ext cx="8568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dirty="0" smtClean="0"/>
              <a:t>LA QUE TRABAJA ES LA TASA DE INTERES EFECTIVA PERIÓDICA</a:t>
            </a:r>
          </a:p>
          <a:p>
            <a:r>
              <a:rPr lang="es-CO" dirty="0" smtClean="0"/>
              <a:t>Efectiva Semestral</a:t>
            </a:r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8404693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6632"/>
            <a:ext cx="8809037" cy="229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75743"/>
              </p:ext>
            </p:extLst>
          </p:nvPr>
        </p:nvGraphicFramePr>
        <p:xfrm>
          <a:off x="736600" y="2492375"/>
          <a:ext cx="7743825" cy="417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2869920" imgH="1549080" progId="Equation.DSMT4">
                  <p:embed/>
                </p:oleObj>
              </mc:Choice>
              <mc:Fallback>
                <p:oleObj name="Equation" r:id="rId4" imgW="286992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6600" y="2492375"/>
                        <a:ext cx="7743825" cy="417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7679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4" t="3314" r="3305" b="2841"/>
          <a:stretch/>
        </p:blipFill>
        <p:spPr bwMode="auto">
          <a:xfrm>
            <a:off x="0" y="1"/>
            <a:ext cx="7092280" cy="5315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8861" y="5315019"/>
            <a:ext cx="5875139" cy="153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01250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94713" cy="229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861810"/>
              </p:ext>
            </p:extLst>
          </p:nvPr>
        </p:nvGraphicFramePr>
        <p:xfrm>
          <a:off x="787400" y="2492375"/>
          <a:ext cx="7640638" cy="417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2831760" imgH="1549080" progId="Equation.DSMT4">
                  <p:embed/>
                </p:oleObj>
              </mc:Choice>
              <mc:Fallback>
                <p:oleObj name="Equation" r:id="rId4" imgW="2831760" imgH="154908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492375"/>
                        <a:ext cx="7640638" cy="417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5237041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</TotalTime>
  <Words>69</Words>
  <Application>Microsoft Office PowerPoint</Application>
  <PresentationFormat>Presentación en pantalla (4:3)</PresentationFormat>
  <Paragraphs>16</Paragraphs>
  <Slides>14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4</vt:i4>
      </vt:variant>
    </vt:vector>
  </HeadingPairs>
  <TitlesOfParts>
    <vt:vector size="16" baseType="lpstr">
      <vt:lpstr>Tema de Office</vt:lpstr>
      <vt:lpstr>MathType 6.0 Equation</vt:lpstr>
      <vt:lpstr>TASAS EQUIVALENTES</vt:lpstr>
      <vt:lpstr>TASA DE INTERES NOMINAL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fun univ los libertador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uan Carlos Cordoba Ruiz</dc:creator>
  <cp:lastModifiedBy>Juan Carlos Cordoba Ruiz</cp:lastModifiedBy>
  <cp:revision>7</cp:revision>
  <dcterms:created xsi:type="dcterms:W3CDTF">2012-03-29T15:44:23Z</dcterms:created>
  <dcterms:modified xsi:type="dcterms:W3CDTF">2012-03-29T16:57:39Z</dcterms:modified>
</cp:coreProperties>
</file>